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353DA6" w14:textId="0CE7070E" w:rsidR="00660EC2" w:rsidRPr="00E06A03" w:rsidRDefault="005C1AF7" w:rsidP="005C1AF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0.</w:t>
      </w:r>
    </w:p>
    <w:p w14:paraId="53A52902" w14:textId="589B907B" w:rsidR="00CE5209" w:rsidRPr="00E06A03" w:rsidRDefault="005C1AF7" w:rsidP="00CE520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7FE3330D" wp14:editId="4A2A6BC3">
            <wp:extent cx="4808637" cy="3596952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808637" cy="359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F6FA8" w14:textId="5AFA6A0A" w:rsidR="00542908" w:rsidRPr="00E06A03" w:rsidRDefault="00542908" w:rsidP="00CE520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74AA9860" wp14:editId="05B61FE2">
            <wp:extent cx="5940425" cy="194627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C0D6B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1.2289028809780194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1.651472170668039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2.651542026858743prop 0.6488559535034053</w:t>
      </w:r>
    </w:p>
    <w:p w14:paraId="791BAB11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0.9129896377023498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1.8942903808189406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1.9571012036423423prop 0.48321114039352575</w:t>
      </w:r>
    </w:p>
    <w:p w14:paraId="357EAC47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0.3065825173241359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1.6535089360707085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0.681730747649122prop 0.016097049704181576</w:t>
      </w:r>
    </w:p>
    <w:p w14:paraId="57A3F86F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0.09662051857159815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1.9328430384570372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1.287316999916396prop 0.12763062837657824</w:t>
      </w:r>
    </w:p>
    <w:p w14:paraId="487E8F98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2.9429910758263986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1.473945387141197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0.7822911459532044prop 0.46150650663569437</w:t>
      </w:r>
    </w:p>
    <w:p w14:paraId="3A5788D2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0.0967692891623807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0.16950776192450678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1.6664410410297386prop 0.007355783457735687</w:t>
      </w:r>
    </w:p>
    <w:p w14:paraId="4B28A885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2.634475489444913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0.104613750112174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1.3129881513258521prop 0.7068964377710996</w:t>
      </w:r>
    </w:p>
    <w:p w14:paraId="71D5D40D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0.8911961828753407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1.9776296017568271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0.7774708856709737prop 0.9928267093669644</w:t>
      </w:r>
    </w:p>
    <w:p w14:paraId="3334D97B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1.122998200713119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0.7387019510673326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1.8254594424609223prop 0.3632573753999315</w:t>
      </w:r>
    </w:p>
    <w:p w14:paraId="0D8806BF" w14:textId="77777777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0.8272101036927649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2.3763835741420176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0.6422893072219965prop 0.28147004801034003</w:t>
      </w:r>
    </w:p>
    <w:p w14:paraId="53C2FB04" w14:textId="367796AB" w:rsidR="00A90DC8" w:rsidRPr="00E06A03" w:rsidRDefault="00A90DC8" w:rsidP="00A90DC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1 1.3310833784024276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2 0.4237891037184546 </w:t>
      </w:r>
      <w:proofErr w:type="spellStart"/>
      <w:r w:rsidRPr="00E06A0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E06A03">
        <w:rPr>
          <w:rFonts w:ascii="Times New Roman" w:hAnsi="Times New Roman" w:cs="Times New Roman"/>
          <w:sz w:val="28"/>
          <w:szCs w:val="28"/>
          <w:lang w:val="uk-UA"/>
        </w:rPr>
        <w:t xml:space="preserve"> t3 0.6575509794904536prop 0.36839027981282</w:t>
      </w:r>
    </w:p>
    <w:p w14:paraId="27E3FDFA" w14:textId="3D12E9BF" w:rsidR="00346FDD" w:rsidRPr="00E06A03" w:rsidRDefault="00372EEB" w:rsidP="00346FDD">
      <w:pPr>
        <w:spacing w:line="240" w:lineRule="auto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eqArr>
            <m:eqArrPr>
              <m:ctrlPr>
                <w:rPr>
                  <w:rFonts w:ascii="Cambria Math" w:hAnsi="Cambria Math" w:cs="Times New Roman"/>
                  <w:iCs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1.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0.7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,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0.3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}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∅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={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,1,1,1,1,1,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}</m:t>
              </m:r>
            </m:e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0.0)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</m:eqAr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∞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∞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∞</m:t>
                          </m:r>
                        </m:e>
                      </m:eqArr>
                    </m:e>
                  </m:d>
                </m:e>
              </m:d>
            </m:e>
          </m:eqArr>
        </m:oMath>
      </m:oMathPara>
    </w:p>
    <w:p w14:paraId="199E10F7" w14:textId="1FE1E3C5" w:rsidR="00452370" w:rsidRPr="00E06A03" w:rsidRDefault="00452370" w:rsidP="00346FDD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  <w:t>1:</w:t>
      </w:r>
    </w:p>
    <w:p w14:paraId="18A17F28" w14:textId="5B193BDD" w:rsidR="00346FDD" w:rsidRPr="00E06A03" w:rsidRDefault="0062728B" w:rsidP="00CE5209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100"/>
          <w:sz w:val="28"/>
          <w:szCs w:val="28"/>
          <w:u w:val="single"/>
          <w:lang w:val="uk-UA"/>
        </w:rPr>
        <w:object w:dxaOrig="7320" w:dyaOrig="7260" w14:anchorId="40D56C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89.8pt;height:4in" o:ole="">
            <v:imagedata r:id="rId6" o:title=""/>
          </v:shape>
          <o:OLEObject Type="Embed" ProgID="Equation.DSMT4" ShapeID="_x0000_i1039" DrawAspect="Content" ObjectID="_1668500971" r:id="rId7"/>
        </w:object>
      </w:r>
    </w:p>
    <w:p w14:paraId="721A627A" w14:textId="2BE1315C" w:rsidR="004C4A48" w:rsidRPr="00E06A03" w:rsidRDefault="00452370" w:rsidP="00CE520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2</w:t>
      </w: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148801B4" w14:textId="08E7F2CA" w:rsidR="0062728B" w:rsidRPr="00E06A03" w:rsidRDefault="008237BF" w:rsidP="00CE5209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7520" w:dyaOrig="8740" w14:anchorId="2B228E9E">
          <v:shape id="_x0000_i1043" type="#_x0000_t75" style="width:374.4pt;height:436.8pt" o:ole="">
            <v:imagedata r:id="rId8" o:title=""/>
          </v:shape>
          <o:OLEObject Type="Embed" ProgID="Equation.DSMT4" ShapeID="_x0000_i1043" DrawAspect="Content" ObjectID="_1668500972" r:id="rId9"/>
        </w:object>
      </w:r>
    </w:p>
    <w:p w14:paraId="37AD5BE8" w14:textId="643D0BBC" w:rsidR="004C4A48" w:rsidRPr="00E06A03" w:rsidRDefault="00452370" w:rsidP="004C4A48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3</w:t>
      </w:r>
      <w:r w:rsidR="004C4A48"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10ABA1E2" w14:textId="23C88A73" w:rsidR="004C4A48" w:rsidRPr="00E06A03" w:rsidRDefault="008237BF" w:rsidP="004C4A48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8220" w:dyaOrig="8740" w14:anchorId="281E90FF">
          <v:shape id="_x0000_i1060" type="#_x0000_t75" style="width:421.2pt;height:449.4pt" o:ole="">
            <v:imagedata r:id="rId10" o:title=""/>
          </v:shape>
          <o:OLEObject Type="Embed" ProgID="Equation.DSMT4" ShapeID="_x0000_i1060" DrawAspect="Content" ObjectID="_1668500973" r:id="rId11"/>
        </w:object>
      </w:r>
    </w:p>
    <w:p w14:paraId="388DDE63" w14:textId="49919AAD" w:rsidR="004C4A48" w:rsidRPr="00E06A03" w:rsidRDefault="004C4A48" w:rsidP="004C4A48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4:</w:t>
      </w:r>
    </w:p>
    <w:p w14:paraId="6C19D59C" w14:textId="06B1EF27" w:rsidR="004C4A48" w:rsidRPr="00E06A03" w:rsidRDefault="008237BF" w:rsidP="004C4A48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9960" w:dyaOrig="8740" w14:anchorId="3624B058">
          <v:shape id="_x0000_i1071" type="#_x0000_t75" style="width:463.2pt;height:410.4pt" o:ole="">
            <v:imagedata r:id="rId12" o:title=""/>
          </v:shape>
          <o:OLEObject Type="Embed" ProgID="Equation.DSMT4" ShapeID="_x0000_i1071" DrawAspect="Content" ObjectID="_1668500974" r:id="rId13"/>
        </w:object>
      </w:r>
    </w:p>
    <w:p w14:paraId="4DE3BD26" w14:textId="314F4833" w:rsidR="00695071" w:rsidRPr="00E06A03" w:rsidRDefault="00695071" w:rsidP="00452370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5:</w:t>
      </w:r>
    </w:p>
    <w:p w14:paraId="6E999AED" w14:textId="2488B0A3" w:rsidR="004C4A48" w:rsidRPr="00E06A03" w:rsidRDefault="008237BF" w:rsidP="00695071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2"/>
          <w:sz w:val="28"/>
          <w:szCs w:val="28"/>
          <w:u w:val="single"/>
          <w:lang w:val="uk-UA"/>
        </w:rPr>
        <w:object w:dxaOrig="10820" w:dyaOrig="8740" w14:anchorId="41D9717E">
          <v:shape id="_x0000_i1079" type="#_x0000_t75" style="width:489pt;height:399pt" o:ole="">
            <v:imagedata r:id="rId14" o:title=""/>
          </v:shape>
          <o:OLEObject Type="Embed" ProgID="Equation.DSMT4" ShapeID="_x0000_i1079" DrawAspect="Content" ObjectID="_1668500975" r:id="rId15"/>
        </w:object>
      </w:r>
    </w:p>
    <w:p w14:paraId="24D33DAE" w14:textId="5C70A5BD" w:rsidR="00C76760" w:rsidRPr="00E06A03" w:rsidRDefault="00C76760" w:rsidP="004D3164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вдання 2</w:t>
      </w:r>
    </w:p>
    <w:p w14:paraId="68931B2D" w14:textId="6E866D2E" w:rsidR="00C76760" w:rsidRPr="00E06A03" w:rsidRDefault="00C76760" w:rsidP="00695071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361763C4" w14:textId="381CBDFB" w:rsidR="00C76760" w:rsidRPr="00E06A03" w:rsidRDefault="00C76760" w:rsidP="00695071">
      <w:pPr>
        <w:rPr>
          <w:rFonts w:ascii="Times New Roman" w:hAnsi="Times New Roman" w:cs="Times New Roman"/>
          <w:sz w:val="28"/>
          <w:szCs w:val="28"/>
        </w:rPr>
      </w:pPr>
      <w:r w:rsidRPr="00E06A03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AFBC99C" wp14:editId="74172CC0">
            <wp:extent cx="5940425" cy="335724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12651" w14:textId="4AAB51B5" w:rsidR="00C76760" w:rsidRPr="00E06A03" w:rsidRDefault="00DE4C5C" w:rsidP="0069507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96A70EF" wp14:editId="737B550A">
            <wp:extent cx="1905165" cy="1691787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5165" cy="1691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66AC5" w14:textId="22D98350" w:rsidR="0010007E" w:rsidRPr="00E06A03" w:rsidRDefault="0010007E" w:rsidP="0069507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Об’єкт надходження</w:t>
      </w:r>
    </w:p>
    <w:p w14:paraId="0D8F4645" w14:textId="45FC5141" w:rsidR="0010007E" w:rsidRPr="00E06A03" w:rsidRDefault="00917B55" w:rsidP="0069507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7BC5F4F0" wp14:editId="7452A294">
            <wp:extent cx="3436918" cy="448094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36918" cy="4480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817E1" w14:textId="68362E33" w:rsidR="0010007E" w:rsidRPr="00E06A03" w:rsidRDefault="0010007E" w:rsidP="0069507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Обслуговування у черзі</w:t>
      </w:r>
    </w:p>
    <w:p w14:paraId="0197550A" w14:textId="27AC52D8" w:rsidR="001E5B86" w:rsidRPr="00E06A03" w:rsidRDefault="002F20EA" w:rsidP="0069507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06A03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18F2FB7E" wp14:editId="42DA6B9E">
            <wp:extent cx="5940425" cy="2949575"/>
            <wp:effectExtent l="0" t="0" r="317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99ADA" w14:textId="45D64000" w:rsidR="001577B1" w:rsidRPr="00E06A03" w:rsidRDefault="001577B1" w:rsidP="0069507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Згенеруємо затримки</w:t>
      </w:r>
    </w:p>
    <w:p w14:paraId="476225D4" w14:textId="2C254913" w:rsidR="001577B1" w:rsidRPr="00E06A03" w:rsidRDefault="009E5E19" w:rsidP="0069507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2D713738" wp14:editId="6B602699">
            <wp:extent cx="2156647" cy="138696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56647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FF3E5" w14:textId="77777777" w:rsidR="009E5E19" w:rsidRPr="00E06A03" w:rsidRDefault="009E5E19" w:rsidP="00695071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44A6130" w14:textId="1D49283B" w:rsidR="008F1700" w:rsidRPr="00E06A03" w:rsidRDefault="008F1700" w:rsidP="008F170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747F38B0" w14:textId="77777777" w:rsidR="008F1700" w:rsidRPr="00E06A03" w:rsidRDefault="008F1700" w:rsidP="008F170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</w:pPr>
      <w:r w:rsidRPr="00E06A03">
        <w:rPr>
          <w:rFonts w:ascii="Times New Roman" w:hAnsi="Times New Roman" w:cs="Times New Roman"/>
          <w:i/>
          <w:iCs/>
          <w:position w:val="-64"/>
          <w:sz w:val="28"/>
          <w:szCs w:val="28"/>
          <w:u w:val="single"/>
          <w:lang w:val="uk-UA"/>
        </w:rPr>
        <w:object w:dxaOrig="6480" w:dyaOrig="5660" w14:anchorId="4CBB30C2">
          <v:shape id="_x0000_i1081" type="#_x0000_t75" style="width:304.2pt;height:265.2pt" o:ole="">
            <v:imagedata r:id="rId21" o:title=""/>
          </v:shape>
          <o:OLEObject Type="Embed" ProgID="Equation.DSMT4" ShapeID="_x0000_i1081" DrawAspect="Content" ObjectID="_1668500976" r:id="rId22"/>
        </w:object>
      </w:r>
    </w:p>
    <w:p w14:paraId="46D18F95" w14:textId="0501CE2D" w:rsidR="00AA4090" w:rsidRPr="00E06A03" w:rsidRDefault="00452370" w:rsidP="00AA409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2</w:t>
      </w:r>
      <w:r w:rsidR="00AA4090"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707E1BCC" w14:textId="23476045" w:rsidR="00AA4090" w:rsidRPr="00E06A03" w:rsidRDefault="00AA4090" w:rsidP="00AA409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7160" w:dyaOrig="7980" w14:anchorId="08B29A2E">
          <v:shape id="_x0000_i1088" type="#_x0000_t75" style="width:358.2pt;height:399.6pt" o:ole="">
            <v:imagedata r:id="rId23" o:title=""/>
          </v:shape>
          <o:OLEObject Type="Embed" ProgID="Equation.DSMT4" ShapeID="_x0000_i1088" DrawAspect="Content" ObjectID="_1668500977" r:id="rId24"/>
        </w:object>
      </w:r>
    </w:p>
    <w:p w14:paraId="1F111A9F" w14:textId="16AE98CC" w:rsidR="00AA4090" w:rsidRPr="00E06A03" w:rsidRDefault="00AA4090" w:rsidP="00AA4090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3</w:t>
      </w: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567ED691" w14:textId="0077951E" w:rsidR="00A90DC8" w:rsidRPr="00E06A03" w:rsidRDefault="008237BF" w:rsidP="00AA4090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7720" w:dyaOrig="7980" w14:anchorId="64189B77">
          <v:shape id="_x0000_i1166" type="#_x0000_t75" style="width:321pt;height:331.8pt" o:ole="">
            <v:imagedata r:id="rId25" o:title=""/>
          </v:shape>
          <o:OLEObject Type="Embed" ProgID="Equation.DSMT4" ShapeID="_x0000_i1166" DrawAspect="Content" ObjectID="_1668500978" r:id="rId26"/>
        </w:object>
      </w:r>
    </w:p>
    <w:p w14:paraId="1D5226B7" w14:textId="01618EC4" w:rsidR="00030D48" w:rsidRPr="00E06A03" w:rsidRDefault="00030D48" w:rsidP="00030D48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4:</w:t>
      </w:r>
    </w:p>
    <w:p w14:paraId="3ED3E4E8" w14:textId="0032FA37" w:rsidR="00AA4090" w:rsidRPr="00E06A03" w:rsidRDefault="008237BF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6880" w:dyaOrig="7980" w14:anchorId="1B801FD6">
          <v:shape id="_x0000_i1168" type="#_x0000_t75" style="width:304.2pt;height:353.4pt" o:ole="">
            <v:imagedata r:id="rId27" o:title=""/>
          </v:shape>
          <o:OLEObject Type="Embed" ProgID="Equation.DSMT4" ShapeID="_x0000_i1168" DrawAspect="Content" ObjectID="_1668500979" r:id="rId28"/>
        </w:object>
      </w:r>
    </w:p>
    <w:p w14:paraId="0AE8A630" w14:textId="1A3C38B9" w:rsidR="00030D48" w:rsidRPr="00E06A03" w:rsidRDefault="00030D48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0F9951E3" w14:textId="70CCF1B5" w:rsidR="00030D48" w:rsidRPr="00E06A03" w:rsidRDefault="00030D48" w:rsidP="00030D48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>5</w:t>
      </w: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t>:</w:t>
      </w:r>
    </w:p>
    <w:p w14:paraId="1358D2A9" w14:textId="31683A6A" w:rsidR="00030D48" w:rsidRPr="00E06A03" w:rsidRDefault="008237BF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156"/>
          <w:sz w:val="28"/>
          <w:szCs w:val="28"/>
          <w:u w:val="single"/>
          <w:lang w:val="uk-UA"/>
        </w:rPr>
        <w:object w:dxaOrig="8220" w:dyaOrig="8360" w14:anchorId="51965720">
          <v:shape id="_x0000_i1170" type="#_x0000_t75" style="width:378pt;height:384pt" o:ole="">
            <v:imagedata r:id="rId29" o:title=""/>
          </v:shape>
          <o:OLEObject Type="Embed" ProgID="Equation.DSMT4" ShapeID="_x0000_i1170" DrawAspect="Content" ObjectID="_1668500980" r:id="rId30"/>
        </w:object>
      </w:r>
    </w:p>
    <w:p w14:paraId="0BDC49C9" w14:textId="0FB38413" w:rsidR="008B4CC0" w:rsidRPr="00E06A03" w:rsidRDefault="008B4CC0" w:rsidP="004D316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Завдання 2</w:t>
      </w:r>
    </w:p>
    <w:p w14:paraId="74DE8672" w14:textId="2DEAD512" w:rsidR="003E1DF3" w:rsidRPr="00E06A03" w:rsidRDefault="00B720B2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noProof/>
          <w:sz w:val="28"/>
          <w:szCs w:val="28"/>
          <w:lang w:val="uk-UA"/>
        </w:rPr>
        <w:lastRenderedPageBreak/>
        <w:drawing>
          <wp:inline distT="0" distB="0" distL="0" distR="0" wp14:anchorId="6D0E7E4A" wp14:editId="69186950">
            <wp:extent cx="5940425" cy="5184140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8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CE3B7" w14:textId="3143FFBA" w:rsidR="004560E6" w:rsidRPr="00E06A03" w:rsidRDefault="004560E6" w:rsidP="00424F77">
      <w:pPr>
        <w:jc w:val="center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  <w:drawing>
          <wp:inline distT="0" distB="0" distL="0" distR="0" wp14:anchorId="369D0B72" wp14:editId="41CCD381">
            <wp:extent cx="3635055" cy="3025402"/>
            <wp:effectExtent l="0" t="0" r="381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35055" cy="3025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657EB" w14:textId="28729F41" w:rsidR="00C74EE0" w:rsidRPr="00E06A03" w:rsidRDefault="00C74EE0" w:rsidP="00424F7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Об’єкт обробка заявок</w:t>
      </w:r>
    </w:p>
    <w:p w14:paraId="2293FED4" w14:textId="77777777" w:rsidR="00C74EE0" w:rsidRPr="00E06A03" w:rsidRDefault="00C74EE0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</w:pPr>
    </w:p>
    <w:p w14:paraId="2EA2C057" w14:textId="4A5E0C40" w:rsidR="00770ED2" w:rsidRPr="00E06A03" w:rsidRDefault="00770ED2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</w:pPr>
      <w:r w:rsidRPr="00E06A03">
        <w:rPr>
          <w:rFonts w:ascii="Times New Roman" w:hAnsi="Times New Roman" w:cs="Times New Roman"/>
          <w:i/>
          <w:iCs/>
          <w:sz w:val="28"/>
          <w:szCs w:val="28"/>
          <w:u w:val="single"/>
          <w:lang w:val="en-US"/>
        </w:rPr>
        <w:lastRenderedPageBreak/>
        <w:drawing>
          <wp:inline distT="0" distB="0" distL="0" distR="0" wp14:anchorId="1508D4F6" wp14:editId="0EDE8F74">
            <wp:extent cx="4153260" cy="407705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53260" cy="407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57740" w14:textId="59ECC5CA" w:rsidR="003E1DF3" w:rsidRPr="00E06A03" w:rsidRDefault="003E1DF3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6B6CB3D1" w14:textId="6248FE30" w:rsidR="003E1DF3" w:rsidRPr="00E06A03" w:rsidRDefault="003E1DF3" w:rsidP="00030D48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206"/>
          <w:sz w:val="28"/>
          <w:szCs w:val="28"/>
          <w:u w:val="single"/>
          <w:lang w:val="uk-UA"/>
        </w:rPr>
        <w:object w:dxaOrig="8100" w:dyaOrig="4239" w14:anchorId="443B462C">
          <v:shape id="_x0000_i1104" type="#_x0000_t75" style="width:404.4pt;height:211.8pt" o:ole="">
            <v:imagedata r:id="rId34" o:title=""/>
          </v:shape>
          <o:OLEObject Type="Embed" ProgID="Equation.DSMT4" ShapeID="_x0000_i1104" DrawAspect="Content" ObjectID="_1668500981" r:id="rId35"/>
        </w:object>
      </w:r>
    </w:p>
    <w:p w14:paraId="24E0219B" w14:textId="77777777" w:rsidR="003E1DF3" w:rsidRPr="00E06A03" w:rsidRDefault="003E1DF3" w:rsidP="003E1DF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3B4F26D" w14:textId="37B7E530" w:rsidR="003E1DF3" w:rsidRPr="00E06A03" w:rsidRDefault="003E1DF3" w:rsidP="003E1DF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t>Згенеруємо затримки</w:t>
      </w:r>
    </w:p>
    <w:p w14:paraId="6FC50C52" w14:textId="77777777" w:rsidR="003E1DF3" w:rsidRPr="00E06A03" w:rsidRDefault="003E1DF3" w:rsidP="003E1DF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sz w:val="28"/>
          <w:szCs w:val="28"/>
          <w:lang w:val="uk-UA"/>
        </w:rPr>
        <w:lastRenderedPageBreak/>
        <w:drawing>
          <wp:inline distT="0" distB="0" distL="0" distR="0" wp14:anchorId="7576A5FD" wp14:editId="63CAD305">
            <wp:extent cx="2156647" cy="1386960"/>
            <wp:effectExtent l="0" t="0" r="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56647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4DC0A" w14:textId="55DE4F84" w:rsidR="003E1DF3" w:rsidRPr="00E06A03" w:rsidRDefault="003E1DF3" w:rsidP="003E1DF3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1 </w:t>
      </w:r>
      <w:r w:rsidR="004D3164"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523E6D0E" w14:textId="7F4F7E6F" w:rsidR="003E1DF3" w:rsidRPr="00E06A03" w:rsidRDefault="008237BF" w:rsidP="003E1DF3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6540" w:dyaOrig="7980" w14:anchorId="60DFF30C">
          <v:shape id="_x0000_i1172" type="#_x0000_t75" style="width:281.4pt;height:345pt" o:ole="">
            <v:imagedata r:id="rId36" o:title=""/>
          </v:shape>
          <o:OLEObject Type="Embed" ProgID="Equation.DSMT4" ShapeID="_x0000_i1172" DrawAspect="Content" ObjectID="_1668500982" r:id="rId37"/>
        </w:object>
      </w:r>
    </w:p>
    <w:p w14:paraId="7B1F907A" w14:textId="11410554" w:rsidR="003E1DF3" w:rsidRPr="00E06A03" w:rsidRDefault="003E1DF3" w:rsidP="003E1DF3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>2</w:t>
      </w:r>
      <w:r w:rsidRPr="00E06A03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4D3164"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04F69A06" w14:textId="0FC03EB5" w:rsidR="003E1DF3" w:rsidRPr="00E06A03" w:rsidRDefault="008237BF" w:rsidP="003E1DF3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6540" w:dyaOrig="7980" w14:anchorId="03DAC761">
          <v:shape id="_x0000_i1174" type="#_x0000_t75" style="width:285.6pt;height:348pt" o:ole="">
            <v:imagedata r:id="rId38" o:title=""/>
          </v:shape>
          <o:OLEObject Type="Embed" ProgID="Equation.DSMT4" ShapeID="_x0000_i1174" DrawAspect="Content" ObjectID="_1668500983" r:id="rId39"/>
        </w:object>
      </w:r>
    </w:p>
    <w:p w14:paraId="6D5BA28E" w14:textId="19222E52" w:rsidR="003E1DF3" w:rsidRPr="00E06A03" w:rsidRDefault="004D3164" w:rsidP="003E1DF3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>3:</w:t>
      </w:r>
    </w:p>
    <w:p w14:paraId="6F781353" w14:textId="49F06D02" w:rsidR="003E1DF3" w:rsidRPr="00E06A03" w:rsidRDefault="008237BF" w:rsidP="003E1DF3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7479" w:dyaOrig="7980" w14:anchorId="50A1E1AE">
          <v:shape id="_x0000_i1176" type="#_x0000_t75" style="width:324pt;height:346.2pt" o:ole="">
            <v:imagedata r:id="rId40" o:title=""/>
          </v:shape>
          <o:OLEObject Type="Embed" ProgID="Equation.DSMT4" ShapeID="_x0000_i1176" DrawAspect="Content" ObjectID="_1668500984" r:id="rId41"/>
        </w:object>
      </w:r>
    </w:p>
    <w:p w14:paraId="08D70E1D" w14:textId="17D951C5" w:rsidR="00E82F01" w:rsidRPr="00E06A03" w:rsidRDefault="00CA7B4C" w:rsidP="00E82F01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>4:</w:t>
      </w:r>
    </w:p>
    <w:p w14:paraId="3D4515F3" w14:textId="2249286C" w:rsidR="00E82F01" w:rsidRPr="00E06A03" w:rsidRDefault="008237BF" w:rsidP="00E82F01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6759" w:dyaOrig="7980" w14:anchorId="4CC3A67E">
          <v:shape id="_x0000_i1178" type="#_x0000_t75" style="width:285pt;height:337.2pt" o:ole="">
            <v:imagedata r:id="rId42" o:title=""/>
          </v:shape>
          <o:OLEObject Type="Embed" ProgID="Equation.DSMT4" ShapeID="_x0000_i1178" DrawAspect="Content" ObjectID="_1668500985" r:id="rId43"/>
        </w:object>
      </w:r>
    </w:p>
    <w:p w14:paraId="082745FA" w14:textId="04FE1817" w:rsidR="00D53B39" w:rsidRPr="00E06A03" w:rsidRDefault="00D53B39" w:rsidP="00D53B39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 xml:space="preserve">5 </w:t>
      </w:r>
      <w:r w:rsidR="00C5250A" w:rsidRPr="00E06A03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65B44064" w14:textId="03ED7FD8" w:rsidR="00D53B39" w:rsidRPr="00E06A03" w:rsidRDefault="008237BF" w:rsidP="00D53B39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  <w:r w:rsidRPr="00E06A03">
        <w:rPr>
          <w:rFonts w:ascii="Times New Roman" w:hAnsi="Times New Roman" w:cs="Times New Roman"/>
          <w:i/>
          <w:iCs/>
          <w:position w:val="-4"/>
          <w:sz w:val="28"/>
          <w:szCs w:val="28"/>
          <w:u w:val="single"/>
          <w:lang w:val="uk-UA"/>
        </w:rPr>
        <w:object w:dxaOrig="8180" w:dyaOrig="7980" w14:anchorId="19846BC6">
          <v:shape id="_x0000_i1180" type="#_x0000_t75" style="width:359.4pt;height:350.4pt" o:ole="">
            <v:imagedata r:id="rId44" o:title=""/>
          </v:shape>
          <o:OLEObject Type="Embed" ProgID="Equation.DSMT4" ShapeID="_x0000_i1180" DrawAspect="Content" ObjectID="_1668500986" r:id="rId45"/>
        </w:object>
      </w:r>
    </w:p>
    <w:p w14:paraId="05FEC2D0" w14:textId="77777777" w:rsidR="00D53B39" w:rsidRPr="00E06A03" w:rsidRDefault="00D53B39" w:rsidP="00E82F01">
      <w:pPr>
        <w:spacing w:line="240" w:lineRule="auto"/>
        <w:rPr>
          <w:rFonts w:ascii="Times New Roman" w:hAnsi="Times New Roman" w:cs="Times New Roman"/>
          <w:i/>
          <w:iCs/>
          <w:sz w:val="28"/>
          <w:szCs w:val="28"/>
          <w:u w:val="single"/>
          <w:lang w:val="uk-UA"/>
        </w:rPr>
      </w:pPr>
    </w:p>
    <w:p w14:paraId="5F2B8B2A" w14:textId="77777777" w:rsidR="001E3F59" w:rsidRPr="001E3F59" w:rsidRDefault="001E3F59" w:rsidP="00030D48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E3F59" w14:paraId="4852B4D1" w14:textId="77777777" w:rsidTr="001E3F59">
        <w:tc>
          <w:tcPr>
            <w:tcW w:w="4672" w:type="dxa"/>
          </w:tcPr>
          <w:p w14:paraId="4016CCA0" w14:textId="730A8BEB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4673" w:type="dxa"/>
          </w:tcPr>
          <w:p w14:paraId="45B4E8C5" w14:textId="3D95B4D1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 w:rsidR="001E3F59" w14:paraId="7BA7D4EC" w14:textId="77777777" w:rsidTr="001E3F59">
        <w:tc>
          <w:tcPr>
            <w:tcW w:w="4672" w:type="dxa"/>
          </w:tcPr>
          <w:p w14:paraId="48DB2CBC" w14:textId="77777777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14:paraId="27EF9B4E" w14:textId="3292BC3E" w:rsidR="008237BF" w:rsidRDefault="008237BF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Можемо крок за кроком бачити як змінюється ста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тсеми</w:t>
            </w:r>
            <w:proofErr w:type="spellEnd"/>
          </w:p>
        </w:tc>
        <w:tc>
          <w:tcPr>
            <w:tcW w:w="4673" w:type="dxa"/>
          </w:tcPr>
          <w:p w14:paraId="2E25CFF6" w14:textId="0ED345D3" w:rsidR="001E3F59" w:rsidRPr="008237BF" w:rsidRDefault="008237BF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омилк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бчислювань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тягнетьс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док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нця</w:t>
            </w:r>
            <w:proofErr w:type="spellEnd"/>
          </w:p>
        </w:tc>
      </w:tr>
      <w:tr w:rsidR="001E3F59" w14:paraId="4C79FCDE" w14:textId="77777777" w:rsidTr="001E3F59">
        <w:tc>
          <w:tcPr>
            <w:tcW w:w="4672" w:type="dxa"/>
          </w:tcPr>
          <w:p w14:paraId="70A069A7" w14:textId="77777777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3" w:type="dxa"/>
          </w:tcPr>
          <w:p w14:paraId="550218B0" w14:textId="0E529368" w:rsidR="001E3F59" w:rsidRDefault="00372EEB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кладно самостійно без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п’ю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генерувати затримки</w:t>
            </w:r>
          </w:p>
        </w:tc>
      </w:tr>
      <w:tr w:rsidR="001E3F59" w14:paraId="1C95CA93" w14:textId="77777777" w:rsidTr="001E3F59">
        <w:tc>
          <w:tcPr>
            <w:tcW w:w="4672" w:type="dxa"/>
          </w:tcPr>
          <w:p w14:paraId="7EE69DD2" w14:textId="77777777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3" w:type="dxa"/>
          </w:tcPr>
          <w:p w14:paraId="704184EF" w14:textId="423CD3B6" w:rsidR="001E3F59" w:rsidRDefault="00372EEB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великих мереж складно зробити обчислення</w:t>
            </w:r>
          </w:p>
        </w:tc>
      </w:tr>
      <w:tr w:rsidR="001E3F59" w14:paraId="022225A3" w14:textId="77777777" w:rsidTr="001E3F59">
        <w:tc>
          <w:tcPr>
            <w:tcW w:w="4672" w:type="dxa"/>
          </w:tcPr>
          <w:p w14:paraId="398925B8" w14:textId="77777777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673" w:type="dxa"/>
          </w:tcPr>
          <w:p w14:paraId="5D78E626" w14:textId="77777777" w:rsidR="001E3F59" w:rsidRDefault="001E3F59" w:rsidP="00030D4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254C51BA" w14:textId="3D862AFA" w:rsidR="003E1DF3" w:rsidRPr="001E3F59" w:rsidRDefault="003E1DF3" w:rsidP="00030D48">
      <w:pPr>
        <w:rPr>
          <w:rFonts w:ascii="Times New Roman" w:hAnsi="Times New Roman" w:cs="Times New Roman"/>
          <w:sz w:val="28"/>
          <w:szCs w:val="28"/>
          <w:lang w:val="uk-UA"/>
        </w:rPr>
      </w:pPr>
    </w:p>
    <w:sectPr w:rsidR="003E1DF3" w:rsidRPr="001E3F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0671"/>
    <w:rsid w:val="00003BA6"/>
    <w:rsid w:val="00030D48"/>
    <w:rsid w:val="0010007E"/>
    <w:rsid w:val="001577B1"/>
    <w:rsid w:val="001A2F8C"/>
    <w:rsid w:val="001E3F59"/>
    <w:rsid w:val="001E5B86"/>
    <w:rsid w:val="00202E1F"/>
    <w:rsid w:val="00220152"/>
    <w:rsid w:val="002A53BD"/>
    <w:rsid w:val="002F1EBC"/>
    <w:rsid w:val="002F20EA"/>
    <w:rsid w:val="00346FDD"/>
    <w:rsid w:val="00372EEB"/>
    <w:rsid w:val="003E1DF3"/>
    <w:rsid w:val="00424F77"/>
    <w:rsid w:val="00452370"/>
    <w:rsid w:val="004560E6"/>
    <w:rsid w:val="004C4A48"/>
    <w:rsid w:val="004D3164"/>
    <w:rsid w:val="00542908"/>
    <w:rsid w:val="005B198C"/>
    <w:rsid w:val="005C1AF7"/>
    <w:rsid w:val="005F3BB1"/>
    <w:rsid w:val="0062728B"/>
    <w:rsid w:val="00660EC2"/>
    <w:rsid w:val="0067071C"/>
    <w:rsid w:val="00695071"/>
    <w:rsid w:val="00770ED2"/>
    <w:rsid w:val="008237BF"/>
    <w:rsid w:val="00835E42"/>
    <w:rsid w:val="008618D5"/>
    <w:rsid w:val="008B4CC0"/>
    <w:rsid w:val="008F1700"/>
    <w:rsid w:val="00900671"/>
    <w:rsid w:val="00917B55"/>
    <w:rsid w:val="009E5E19"/>
    <w:rsid w:val="00A24051"/>
    <w:rsid w:val="00A7779B"/>
    <w:rsid w:val="00A90DC8"/>
    <w:rsid w:val="00AA4090"/>
    <w:rsid w:val="00B720B2"/>
    <w:rsid w:val="00C5250A"/>
    <w:rsid w:val="00C74EE0"/>
    <w:rsid w:val="00C76760"/>
    <w:rsid w:val="00CA7B4C"/>
    <w:rsid w:val="00CE5209"/>
    <w:rsid w:val="00D53B39"/>
    <w:rsid w:val="00DE4C5C"/>
    <w:rsid w:val="00E06A03"/>
    <w:rsid w:val="00E82F01"/>
    <w:rsid w:val="00FE1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1FA352"/>
  <w15:chartTrackingRefBased/>
  <w15:docId w15:val="{86895343-0059-4D0E-9E99-1BE76A0132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E1D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E3F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0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7.wmf"/><Relationship Id="rId41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image" Target="media/image19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6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36" Type="http://schemas.openxmlformats.org/officeDocument/2006/relationships/image" Target="media/image22.wmf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31" Type="http://schemas.openxmlformats.org/officeDocument/2006/relationships/image" Target="media/image18.png"/><Relationship Id="rId44" Type="http://schemas.openxmlformats.org/officeDocument/2006/relationships/image" Target="media/image26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2</TotalTime>
  <Pages>17</Pages>
  <Words>1466</Words>
  <Characters>836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 Alpaeva</dc:creator>
  <cp:keywords/>
  <dc:description/>
  <cp:lastModifiedBy>Julia Alpaeva</cp:lastModifiedBy>
  <cp:revision>40</cp:revision>
  <dcterms:created xsi:type="dcterms:W3CDTF">2020-12-01T13:32:00Z</dcterms:created>
  <dcterms:modified xsi:type="dcterms:W3CDTF">2020-12-03T09:35:00Z</dcterms:modified>
</cp:coreProperties>
</file>